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168B" w:rsidRPr="009F4C73" w:rsidRDefault="007A36C1" w:rsidP="007A36C1">
      <w:pPr>
        <w:jc w:val="center"/>
        <w:rPr>
          <w:rFonts w:ascii="Times New Roman" w:hAnsi="Times New Roman"/>
          <w:b/>
          <w:sz w:val="36"/>
          <w:szCs w:val="36"/>
        </w:rPr>
      </w:pPr>
      <w:r w:rsidRPr="009F4C73">
        <w:rPr>
          <w:rFonts w:ascii="Times New Roman" w:hAnsi="Times New Roman"/>
          <w:b/>
          <w:sz w:val="36"/>
          <w:szCs w:val="36"/>
        </w:rPr>
        <w:t>BOUMUST User`s Manual</w:t>
      </w:r>
    </w:p>
    <w:p w:rsidR="00B735AC" w:rsidRPr="009F4C73" w:rsidRDefault="004541A3" w:rsidP="00B735AC">
      <w:pPr>
        <w:rPr>
          <w:rFonts w:ascii="Times New Roman" w:hAnsi="Times New Roman"/>
          <w:szCs w:val="21"/>
        </w:rPr>
      </w:pPr>
      <w:r w:rsidRPr="009F4C73">
        <w:rPr>
          <w:rFonts w:ascii="Times New Roman" w:hAnsi="Times New Roman"/>
          <w:szCs w:val="21"/>
        </w:rPr>
        <w:t>User’</w:t>
      </w:r>
      <w:r w:rsidRPr="009F4C73">
        <w:rPr>
          <w:rFonts w:ascii="Times New Roman" w:hAnsi="Times New Roman" w:hint="eastAsia"/>
          <w:szCs w:val="21"/>
        </w:rPr>
        <w:t>s</w:t>
      </w:r>
      <w:r w:rsidRPr="009F4C73">
        <w:rPr>
          <w:rFonts w:ascii="Times New Roman" w:hAnsi="Times New Roman"/>
          <w:szCs w:val="21"/>
        </w:rPr>
        <w:t xml:space="preserve"> Manual</w:t>
      </w:r>
    </w:p>
    <w:p w:rsidR="00E531DB" w:rsidRPr="009F4C73" w:rsidRDefault="00D44054" w:rsidP="009F4C73">
      <w:pPr>
        <w:pStyle w:val="2"/>
        <w:rPr>
          <w:rFonts w:ascii="Times New Roman" w:hAnsi="Times New Roman"/>
        </w:rPr>
      </w:pPr>
      <w:r w:rsidRPr="009F4C73">
        <w:rPr>
          <w:rFonts w:ascii="Times New Roman" w:hAnsi="Times New Roman" w:hint="eastAsia"/>
        </w:rPr>
        <w:t>Input</w:t>
      </w:r>
    </w:p>
    <w:p w:rsidR="009F4C73" w:rsidRDefault="009F4C73" w:rsidP="009F4C73">
      <w:pPr>
        <w:rPr>
          <w:rFonts w:ascii="Times New Roman" w:hAnsi="Times New Roman"/>
        </w:rPr>
      </w:pPr>
      <w:r w:rsidRPr="009F4C73">
        <w:rPr>
          <w:rFonts w:ascii="Times New Roman" w:hAnsi="Times New Roman" w:hint="eastAsia"/>
        </w:rPr>
        <w:t>Following are descriptions of parameters in input.txt</w:t>
      </w:r>
      <w:r w:rsidRPr="009F4C73">
        <w:rPr>
          <w:rFonts w:ascii="Times New Roman" w:hAnsi="Times New Roman"/>
        </w:rPr>
        <w:t xml:space="preserve"> (NOTE: all parameter</w:t>
      </w:r>
      <w:r w:rsidR="00AE3DE1">
        <w:rPr>
          <w:rFonts w:ascii="Times New Roman" w:hAnsi="Times New Roman"/>
        </w:rPr>
        <w:t xml:space="preserve"> names are </w:t>
      </w:r>
      <w:r w:rsidR="002920BB">
        <w:rPr>
          <w:rFonts w:ascii="Times New Roman" w:hAnsi="Times New Roman"/>
        </w:rPr>
        <w:t xml:space="preserve">capital </w:t>
      </w:r>
      <w:r w:rsidR="00AE3DE1">
        <w:rPr>
          <w:rFonts w:ascii="Times New Roman" w:hAnsi="Times New Roman"/>
        </w:rPr>
        <w:t>sensitive</w:t>
      </w:r>
      <w:r w:rsidRPr="009F4C73">
        <w:rPr>
          <w:rFonts w:ascii="Times New Roman" w:hAnsi="Times New Roman"/>
        </w:rPr>
        <w:t>)</w:t>
      </w:r>
    </w:p>
    <w:p w:rsidR="00AE3DE1" w:rsidRDefault="00AE3DE1" w:rsidP="009F4C73">
      <w:pPr>
        <w:rPr>
          <w:rFonts w:ascii="Times New Roman" w:hAnsi="Times New Roman"/>
        </w:rPr>
      </w:pPr>
      <w:r w:rsidRPr="00C27087">
        <w:rPr>
          <w:rFonts w:ascii="Times New Roman" w:hAnsi="Times New Roman"/>
          <w:b/>
        </w:rPr>
        <w:t>PROJECTNAME:</w:t>
      </w:r>
      <w:r>
        <w:rPr>
          <w:rFonts w:ascii="Times New Roman" w:hAnsi="Times New Roman"/>
        </w:rPr>
        <w:t xml:space="preserve"> name of your project, used for log file and project folder.</w:t>
      </w:r>
    </w:p>
    <w:p w:rsidR="00AE3DE1" w:rsidRPr="00C27087" w:rsidRDefault="00AE3DE1" w:rsidP="009F4C73">
      <w:pPr>
        <w:rPr>
          <w:rFonts w:ascii="Times New Roman" w:hAnsi="Times New Roman"/>
          <w:b/>
        </w:rPr>
      </w:pPr>
      <w:r w:rsidRPr="00C27087">
        <w:rPr>
          <w:rFonts w:ascii="Times New Roman" w:hAnsi="Times New Roman"/>
          <w:b/>
        </w:rPr>
        <w:t>SPECIFICATION OF</w:t>
      </w:r>
      <w:r w:rsidR="0045412D" w:rsidRPr="00C27087">
        <w:rPr>
          <w:rFonts w:ascii="Times New Roman" w:hAnsi="Times New Roman"/>
          <w:b/>
        </w:rPr>
        <w:t xml:space="preserve"> EQUATION</w:t>
      </w:r>
    </w:p>
    <w:p w:rsidR="0045412D" w:rsidRDefault="00C27087" w:rsidP="009F4C73">
      <w:pPr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EqID</w:t>
      </w:r>
      <w:proofErr w:type="spellEnd"/>
      <w:r>
        <w:rPr>
          <w:rFonts w:ascii="Times New Roman" w:hAnsi="Times New Roman"/>
        </w:rPr>
        <w:t>: governing equation</w:t>
      </w:r>
    </w:p>
    <w:p w:rsidR="00C27087" w:rsidRDefault="00C27087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proofErr w:type="spellStart"/>
      <w:r>
        <w:rPr>
          <w:rFonts w:ascii="Times New Roman" w:hAnsi="Times New Roman"/>
        </w:rPr>
        <w:t>EqID</w:t>
      </w:r>
      <w:proofErr w:type="spellEnd"/>
      <w:r>
        <w:rPr>
          <w:rFonts w:ascii="Times New Roman" w:hAnsi="Times New Roman"/>
        </w:rPr>
        <w:t>=23: GN equation.</w:t>
      </w:r>
    </w:p>
    <w:p w:rsidR="00C27087" w:rsidRDefault="00C27087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proofErr w:type="spellStart"/>
      <w:r>
        <w:rPr>
          <w:rFonts w:ascii="Times New Roman" w:hAnsi="Times New Roman"/>
        </w:rPr>
        <w:t>EqID</w:t>
      </w:r>
      <w:proofErr w:type="spellEnd"/>
      <w:r>
        <w:rPr>
          <w:rFonts w:ascii="Times New Roman" w:hAnsi="Times New Roman"/>
        </w:rPr>
        <w:t xml:space="preserve">=1: </w:t>
      </w:r>
      <w:r>
        <w:rPr>
          <w:rFonts w:ascii="Times New Roman" w:hAnsi="Times New Roman" w:hint="eastAsia"/>
        </w:rPr>
        <w:t>non</w:t>
      </w:r>
      <w:r>
        <w:rPr>
          <w:rFonts w:ascii="Times New Roman" w:hAnsi="Times New Roman"/>
        </w:rPr>
        <w:t>linear shallow water equation.</w:t>
      </w:r>
    </w:p>
    <w:p w:rsidR="00C27087" w:rsidRPr="00C27087" w:rsidRDefault="00C27087" w:rsidP="009F4C73">
      <w:pPr>
        <w:rPr>
          <w:rFonts w:ascii="Times New Roman" w:hAnsi="Times New Roman"/>
          <w:b/>
        </w:rPr>
      </w:pPr>
      <w:r w:rsidRPr="00C27087">
        <w:rPr>
          <w:rFonts w:ascii="Times New Roman" w:hAnsi="Times New Roman"/>
          <w:b/>
        </w:rPr>
        <w:t>SPECIFICATION OF DIMENSION</w:t>
      </w:r>
    </w:p>
    <w:p w:rsidR="00C27087" w:rsidRDefault="00F447C8" w:rsidP="009F4C73">
      <w:pPr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Mglob</w:t>
      </w:r>
      <w:proofErr w:type="spellEnd"/>
      <w:r>
        <w:rPr>
          <w:rFonts w:ascii="Times New Roman" w:hAnsi="Times New Roman" w:hint="eastAsia"/>
        </w:rPr>
        <w:t xml:space="preserve">: global dimension in </w:t>
      </w:r>
      <w:r w:rsidRPr="00F447C8">
        <w:rPr>
          <w:rFonts w:ascii="Times New Roman" w:hAnsi="Times New Roman"/>
          <w:position w:val="-6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4" o:title=""/>
          </v:shape>
          <o:OLEObject Type="Embed" ProgID="Equation.DSMT4" ShapeID="_x0000_i1025" DrawAspect="Content" ObjectID="_1533282678" r:id="rId5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direction</w:t>
      </w:r>
      <w:r>
        <w:rPr>
          <w:rFonts w:ascii="Times New Roman" w:hAnsi="Times New Roman"/>
        </w:rPr>
        <w:t>.</w:t>
      </w:r>
    </w:p>
    <w:p w:rsidR="00F447C8" w:rsidRDefault="00F447C8" w:rsidP="009F4C73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Nglob</w:t>
      </w:r>
      <w:proofErr w:type="spellEnd"/>
      <w:r>
        <w:rPr>
          <w:rFonts w:ascii="Times New Roman" w:hAnsi="Times New Roman"/>
        </w:rPr>
        <w:t xml:space="preserve">: global dimension in </w:t>
      </w:r>
      <w:r w:rsidRPr="00F447C8">
        <w:rPr>
          <w:rFonts w:ascii="Times New Roman" w:hAnsi="Times New Roman"/>
          <w:position w:val="-8"/>
        </w:rPr>
        <w:object w:dxaOrig="180" w:dyaOrig="220">
          <v:shape id="_x0000_i1026" type="#_x0000_t75" style="width:9pt;height:11.25pt" o:ole="">
            <v:imagedata r:id="rId6" o:title=""/>
          </v:shape>
          <o:OLEObject Type="Embed" ProgID="Equation.DSMT4" ShapeID="_x0000_i1026" DrawAspect="Content" ObjectID="_1533282679" r:id="rId7"/>
        </w:object>
      </w:r>
      <w:r>
        <w:rPr>
          <w:rFonts w:ascii="Times New Roman" w:hAnsi="Times New Roman"/>
        </w:rPr>
        <w:t xml:space="preserve"> direction.</w:t>
      </w:r>
    </w:p>
    <w:p w:rsidR="00F447C8" w:rsidRDefault="00F447C8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SPECIFICATION OF GRID SIZE</w:t>
      </w:r>
    </w:p>
    <w:p w:rsidR="00F447C8" w:rsidRDefault="00F447C8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X: grid size(m) in </w:t>
      </w:r>
      <w:r w:rsidRPr="00F447C8">
        <w:rPr>
          <w:rFonts w:ascii="Times New Roman" w:hAnsi="Times New Roman"/>
          <w:position w:val="-6"/>
        </w:rPr>
        <w:object w:dxaOrig="180" w:dyaOrig="200">
          <v:shape id="_x0000_i1027" type="#_x0000_t75" style="width:9pt;height:9.75pt" o:ole="">
            <v:imagedata r:id="rId8" o:title=""/>
          </v:shape>
          <o:OLEObject Type="Embed" ProgID="Equation.DSMT4" ShapeID="_x0000_i1027" DrawAspect="Content" ObjectID="_1533282680" r:id="rId9"/>
        </w:object>
      </w:r>
      <w:r>
        <w:rPr>
          <w:rFonts w:ascii="Times New Roman" w:hAnsi="Times New Roman"/>
        </w:rPr>
        <w:t xml:space="preserve"> direction.</w:t>
      </w:r>
    </w:p>
    <w:p w:rsidR="00F447C8" w:rsidRDefault="00F447C8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Y: grid size(m) in </w:t>
      </w:r>
      <w:r w:rsidRPr="00F447C8">
        <w:rPr>
          <w:rFonts w:ascii="Times New Roman" w:hAnsi="Times New Roman"/>
          <w:position w:val="-8"/>
        </w:rPr>
        <w:object w:dxaOrig="180" w:dyaOrig="220">
          <v:shape id="_x0000_i1028" type="#_x0000_t75" style="width:9pt;height:11.25pt" o:ole="">
            <v:imagedata r:id="rId10" o:title=""/>
          </v:shape>
          <o:OLEObject Type="Embed" ProgID="Equation.DSMT4" ShapeID="_x0000_i1028" DrawAspect="Content" ObjectID="_1533282681" r:id="rId11"/>
        </w:object>
      </w:r>
      <w:r>
        <w:rPr>
          <w:rFonts w:ascii="Times New Roman" w:hAnsi="Times New Roman"/>
        </w:rPr>
        <w:t xml:space="preserve"> direction.</w:t>
      </w:r>
    </w:p>
    <w:p w:rsidR="00F447C8" w:rsidRPr="008D34D9" w:rsidRDefault="00031093" w:rsidP="009F4C73">
      <w:pPr>
        <w:rPr>
          <w:rFonts w:ascii="Times New Roman" w:hAnsi="Times New Roman"/>
          <w:b/>
        </w:rPr>
      </w:pPr>
      <w:r w:rsidRPr="008D34D9">
        <w:rPr>
          <w:rFonts w:ascii="Times New Roman" w:hAnsi="Times New Roman"/>
          <w:b/>
        </w:rPr>
        <w:t>SPECIFICATION OF TIME</w:t>
      </w:r>
    </w:p>
    <w:p w:rsidR="008D34D9" w:rsidRDefault="008D34D9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TOTAL_TIME: simulation time in seconds</w:t>
      </w:r>
    </w:p>
    <w:p w:rsidR="008D34D9" w:rsidRDefault="008D34D9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LOT_INTV_SNAPSHOT: output interval in seconds (Note, output time is not exact because adaptive </w:t>
      </w:r>
      <w:proofErr w:type="spellStart"/>
      <w:r>
        <w:rPr>
          <w:rFonts w:ascii="Times New Roman" w:hAnsi="Times New Roman"/>
        </w:rPr>
        <w:t>dt</w:t>
      </w:r>
      <w:proofErr w:type="spellEnd"/>
      <w:r>
        <w:rPr>
          <w:rFonts w:ascii="Times New Roman" w:hAnsi="Times New Roman"/>
        </w:rPr>
        <w:t xml:space="preserve"> is used.)</w:t>
      </w:r>
    </w:p>
    <w:p w:rsidR="008D34D9" w:rsidRDefault="00A02FC3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PLOT_INTV_GAGE</w:t>
      </w:r>
      <w:r>
        <w:rPr>
          <w:rFonts w:ascii="Times New Roman" w:hAnsi="Times New Roman"/>
        </w:rPr>
        <w:t>: time interval (s) of gauge output.</w:t>
      </w:r>
    </w:p>
    <w:p w:rsidR="00A02FC3" w:rsidRPr="00F447C8" w:rsidRDefault="00A02FC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CREEN_INTV: </w:t>
      </w:r>
      <w:r>
        <w:rPr>
          <w:rFonts w:ascii="Times New Roman" w:hAnsi="Times New Roman" w:hint="eastAsia"/>
        </w:rPr>
        <w:t>time interval (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/>
        </w:rPr>
        <w:t xml:space="preserve"> of screen print.</w:t>
      </w:r>
    </w:p>
    <w:p w:rsidR="00F447C8" w:rsidRPr="00A02FC3" w:rsidRDefault="00A02FC3" w:rsidP="009F4C73">
      <w:pPr>
        <w:rPr>
          <w:rFonts w:ascii="Times New Roman" w:hAnsi="Times New Roman"/>
          <w:b/>
        </w:rPr>
      </w:pPr>
      <w:r w:rsidRPr="00A02FC3">
        <w:rPr>
          <w:rFonts w:ascii="Times New Roman" w:hAnsi="Times New Roman"/>
          <w:b/>
        </w:rPr>
        <w:t>SPECIFICATION OF BATHYMETRY</w:t>
      </w:r>
    </w:p>
    <w:p w:rsidR="00A02FC3" w:rsidRDefault="00A02FC3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DEPTH_TYPE: depth input type.</w:t>
      </w:r>
    </w:p>
    <w:p w:rsidR="00A02FC3" w:rsidRDefault="00A02FC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DEPTH_TYPE=DATA: from a depth file (depth.txt).</w:t>
      </w:r>
    </w:p>
    <w:p w:rsidR="007B5DA3" w:rsidRDefault="007B5DA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The program includes several simple bathymetry configurations such as</w:t>
      </w:r>
    </w:p>
    <w:p w:rsidR="007B5DA3" w:rsidRDefault="007B5DA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DEPTH_TYPE=FLAT: </w:t>
      </w:r>
      <w:r>
        <w:rPr>
          <w:rFonts w:ascii="Times New Roman" w:hAnsi="Times New Roman" w:hint="eastAsia"/>
        </w:rPr>
        <w:t>flat</w:t>
      </w:r>
      <w:r>
        <w:rPr>
          <w:rFonts w:ascii="Times New Roman" w:hAnsi="Times New Roman"/>
        </w:rPr>
        <w:t xml:space="preserve"> bottom, need DEPTH_FLAT</w:t>
      </w:r>
      <w:r w:rsidR="004F0163">
        <w:rPr>
          <w:rFonts w:ascii="Times New Roman" w:hAnsi="Times New Roman"/>
        </w:rPr>
        <w:t>.</w:t>
      </w:r>
    </w:p>
    <w:p w:rsidR="007B5DA3" w:rsidRDefault="007B5DA3" w:rsidP="007F3DF2">
      <w:pPr>
        <w:ind w:left="210" w:hangingChars="100" w:hanging="21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DEPTH_TYPE=SLOPE: plane beach along </w:t>
      </w:r>
      <w:r w:rsidR="004F0163" w:rsidRPr="004F0163">
        <w:rPr>
          <w:rFonts w:ascii="Times New Roman" w:hAnsi="Times New Roman"/>
          <w:position w:val="-6"/>
        </w:rPr>
        <w:object w:dxaOrig="180" w:dyaOrig="200">
          <v:shape id="_x0000_i1029" type="#_x0000_t75" style="width:9pt;height:9.75pt" o:ole="">
            <v:imagedata r:id="rId12" o:title=""/>
          </v:shape>
          <o:OLEObject Type="Embed" ProgID="Equation.DSMT4" ShapeID="_x0000_i1029" DrawAspect="Content" ObjectID="_1533282682" r:id="rId13"/>
        </w:object>
      </w:r>
      <w:r w:rsidR="004F0163">
        <w:rPr>
          <w:rFonts w:ascii="Times New Roman" w:hAnsi="Times New Roman"/>
        </w:rPr>
        <w:t xml:space="preserve"> direction. It needs three parameters: slope, SLP, slope starting point, </w:t>
      </w:r>
      <w:proofErr w:type="spellStart"/>
      <w:r w:rsidR="004F0163">
        <w:rPr>
          <w:rFonts w:ascii="Times New Roman" w:hAnsi="Times New Roman"/>
        </w:rPr>
        <w:t>Xslp</w:t>
      </w:r>
      <w:proofErr w:type="spellEnd"/>
      <w:r w:rsidR="004F0163">
        <w:rPr>
          <w:rFonts w:ascii="Times New Roman" w:hAnsi="Times New Roman"/>
        </w:rPr>
        <w:t xml:space="preserve"> and depth of flat part, DEPTH_FLAT.</w:t>
      </w:r>
    </w:p>
    <w:p w:rsidR="004F0163" w:rsidRDefault="004F016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DEPTH_FILE: bathymetry file if DEPTH_TYPE=DATA, the file name must be ‘depth.txt’, an</w:t>
      </w:r>
      <w:r w:rsidR="00261B00">
        <w:rPr>
          <w:rFonts w:ascii="Times New Roman" w:hAnsi="Times New Roman"/>
        </w:rPr>
        <w:t xml:space="preserve">d file dimension should be </w:t>
      </w:r>
      <w:r w:rsidR="00261B00" w:rsidRPr="00261B00">
        <w:rPr>
          <w:rFonts w:ascii="Times New Roman" w:hAnsi="Times New Roman"/>
          <w:position w:val="-8"/>
        </w:rPr>
        <w:object w:dxaOrig="1200" w:dyaOrig="260">
          <v:shape id="_x0000_i1030" type="#_x0000_t75" style="width:60pt;height:12.75pt" o:ole="">
            <v:imagedata r:id="rId14" o:title=""/>
          </v:shape>
          <o:OLEObject Type="Embed" ProgID="Equation.DSMT4" ShapeID="_x0000_i1030" DrawAspect="Content" ObjectID="_1533282683" r:id="rId15"/>
        </w:object>
      </w:r>
      <w:r w:rsidR="00261B00">
        <w:rPr>
          <w:rFonts w:ascii="Times New Roman" w:hAnsi="Times New Roman"/>
        </w:rPr>
        <w:t xml:space="preserve"> with the first point as the south-west corner. The read format in the code is shown below.</w:t>
      </w:r>
    </w:p>
    <w:p w:rsidR="00261B00" w:rsidRDefault="00261B00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O J=1, </w:t>
      </w:r>
      <w:proofErr w:type="spellStart"/>
      <w:r>
        <w:rPr>
          <w:rFonts w:ascii="Times New Roman" w:hAnsi="Times New Roman"/>
        </w:rPr>
        <w:t>Nglob</w:t>
      </w:r>
      <w:proofErr w:type="spellEnd"/>
    </w:p>
    <w:p w:rsidR="00261B00" w:rsidRDefault="00261B00" w:rsidP="009F4C73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READ(</w:t>
      </w:r>
      <w:proofErr w:type="gramEnd"/>
      <w:r>
        <w:rPr>
          <w:rFonts w:ascii="Times New Roman" w:hAnsi="Times New Roman"/>
        </w:rPr>
        <w:t>1,*) (Depth(I,J), I=1,Mglob)</w:t>
      </w:r>
    </w:p>
    <w:p w:rsidR="00261B00" w:rsidRDefault="00261B00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ENDDO</w:t>
      </w:r>
    </w:p>
    <w:p w:rsidR="00261B00" w:rsidRDefault="00A65241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/>
        </w:rPr>
        <w:t xml:space="preserve">EPTH_FLAT: </w:t>
      </w:r>
      <w:r>
        <w:rPr>
          <w:rFonts w:ascii="Times New Roman" w:hAnsi="Times New Roman" w:hint="eastAsia"/>
        </w:rPr>
        <w:t>water depth of flat bottom if DEPTH_TYPE=FLAT or DEPTH_TYPE=SLOPE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/>
        </w:rPr>
        <w:t>flat part of plane beach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/>
        </w:rPr>
        <w:t>.</w:t>
      </w:r>
    </w:p>
    <w:p w:rsidR="00A65241" w:rsidRDefault="00A65241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SLP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 w:hint="eastAsia"/>
        </w:rPr>
        <w:t xml:space="preserve"> sl</w:t>
      </w:r>
      <w:r>
        <w:rPr>
          <w:rFonts w:ascii="Times New Roman" w:hAnsi="Times New Roman"/>
        </w:rPr>
        <w:t>ope if DEPTH_TYPE=SLOPE</w:t>
      </w:r>
    </w:p>
    <w:p w:rsidR="00A65241" w:rsidRDefault="00AC4DD5" w:rsidP="009F4C73">
      <w:pPr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Xslp</w:t>
      </w:r>
      <w:proofErr w:type="spellEnd"/>
      <w:r>
        <w:rPr>
          <w:rFonts w:ascii="Times New Roman" w:hAnsi="Times New Roman" w:hint="eastAsia"/>
        </w:rPr>
        <w:t xml:space="preserve">: starting </w:t>
      </w:r>
      <w:r w:rsidRPr="00AC4DD5">
        <w:rPr>
          <w:rFonts w:ascii="Times New Roman" w:hAnsi="Times New Roman"/>
          <w:position w:val="-6"/>
        </w:rPr>
        <w:object w:dxaOrig="180" w:dyaOrig="200">
          <v:shape id="_x0000_i1033" type="#_x0000_t75" style="width:9pt;height:9.75pt" o:ole="">
            <v:imagedata r:id="rId16" o:title=""/>
          </v:shape>
          <o:OLEObject Type="Embed" ProgID="Equation.DSMT4" ShapeID="_x0000_i1033" DrawAspect="Content" ObjectID="_1533282684" r:id="rId17"/>
        </w:object>
      </w:r>
      <w:r>
        <w:rPr>
          <w:rFonts w:ascii="Times New Roman" w:hAnsi="Times New Roman"/>
        </w:rPr>
        <w:t>(m) of a slope, if DEPTH_TYPE=SLOPE</w:t>
      </w:r>
    </w:p>
    <w:p w:rsidR="00261B00" w:rsidRPr="000A50A1" w:rsidRDefault="00AC4DD5" w:rsidP="009F4C73">
      <w:pPr>
        <w:rPr>
          <w:rFonts w:ascii="Times New Roman" w:hAnsi="Times New Roman" w:hint="eastAsia"/>
          <w:b/>
        </w:rPr>
      </w:pPr>
      <w:r w:rsidRPr="000A50A1">
        <w:rPr>
          <w:rFonts w:ascii="Times New Roman" w:hAnsi="Times New Roman" w:hint="eastAsia"/>
          <w:b/>
        </w:rPr>
        <w:t>SPECIFICATION OF INITIAL CONDITION</w:t>
      </w:r>
    </w:p>
    <w:p w:rsidR="00AC4DD5" w:rsidRDefault="000A50A1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INT_UVZ: logical parameter for initial condition</w:t>
      </w:r>
      <w:r>
        <w:rPr>
          <w:rFonts w:ascii="Times New Roman" w:hAnsi="Times New Roman"/>
        </w:rPr>
        <w:t>, default is FALSE.</w:t>
      </w:r>
    </w:p>
    <w:p w:rsidR="000A50A1" w:rsidRDefault="000A50A1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INI_U: logical parameter for initial </w:t>
      </w:r>
      <w:r w:rsidRPr="000A50A1">
        <w:rPr>
          <w:rFonts w:ascii="Times New Roman" w:hAnsi="Times New Roman"/>
          <w:position w:val="-6"/>
        </w:rPr>
        <w:object w:dxaOrig="180" w:dyaOrig="200">
          <v:shape id="_x0000_i1036" type="#_x0000_t75" style="width:9pt;height:9.75pt" o:ole="">
            <v:imagedata r:id="rId18" o:title=""/>
          </v:shape>
          <o:OLEObject Type="Embed" ProgID="Equation.DSMT4" ShapeID="_x0000_i1036" DrawAspect="Content" ObjectID="_1533282685" r:id="rId19"/>
        </w:object>
      </w:r>
      <w:r>
        <w:rPr>
          <w:rFonts w:ascii="Times New Roman" w:hAnsi="Times New Roman"/>
        </w:rPr>
        <w:t>, default is FALSE, the name of file must be U.txt, data format is the same as depth data.</w:t>
      </w:r>
    </w:p>
    <w:p w:rsidR="000A50A1" w:rsidRDefault="000A50A1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I_V: logical parameter for initial </w:t>
      </w:r>
      <w:r w:rsidRPr="000A50A1">
        <w:rPr>
          <w:rFonts w:ascii="Times New Roman" w:hAnsi="Times New Roman"/>
          <w:position w:val="-6"/>
        </w:rPr>
        <w:object w:dxaOrig="160" w:dyaOrig="200">
          <v:shape id="_x0000_i1039" type="#_x0000_t75" style="width:8.25pt;height:9.75pt" o:ole="">
            <v:imagedata r:id="rId20" o:title=""/>
          </v:shape>
          <o:OLEObject Type="Embed" ProgID="Equation.DSMT4" ShapeID="_x0000_i1039" DrawAspect="Content" ObjectID="_1533282686" r:id="rId21"/>
        </w:object>
      </w:r>
      <w:r>
        <w:rPr>
          <w:rFonts w:ascii="Times New Roman" w:hAnsi="Times New Roman"/>
        </w:rPr>
        <w:t>, default is FALSE, the name of file must be V.txt, data format is the same as depth data.</w:t>
      </w:r>
    </w:p>
    <w:p w:rsidR="000A50A1" w:rsidRDefault="000A50A1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I_Z: logical parameter for initial </w:t>
      </w:r>
      <w:r w:rsidR="00484C01" w:rsidRPr="000A50A1">
        <w:rPr>
          <w:rFonts w:ascii="Times New Roman" w:hAnsi="Times New Roman"/>
          <w:position w:val="-8"/>
        </w:rPr>
        <w:object w:dxaOrig="180" w:dyaOrig="220">
          <v:shape id="_x0000_i1044" type="#_x0000_t75" style="width:9pt;height:11.25pt" o:ole="">
            <v:imagedata r:id="rId22" o:title=""/>
          </v:shape>
          <o:OLEObject Type="Embed" ProgID="Equation.DSMT4" ShapeID="_x0000_i1044" DrawAspect="Content" ObjectID="_1533282687" r:id="rId23"/>
        </w:object>
      </w:r>
      <w:r w:rsidR="00484C01">
        <w:rPr>
          <w:rFonts w:ascii="Times New Roman" w:hAnsi="Times New Roman"/>
        </w:rPr>
        <w:t>, default is FALSE, the name of file must be Z.txt, data format is the same as depth data.</w:t>
      </w:r>
    </w:p>
    <w:p w:rsidR="00484C01" w:rsidRPr="007F3DF2" w:rsidRDefault="007F3DF2" w:rsidP="009F4C73">
      <w:pPr>
        <w:rPr>
          <w:rFonts w:ascii="Times New Roman" w:hAnsi="Times New Roman"/>
          <w:b/>
        </w:rPr>
      </w:pPr>
      <w:r w:rsidRPr="007F3DF2">
        <w:rPr>
          <w:rFonts w:ascii="Times New Roman" w:hAnsi="Times New Roman"/>
          <w:b/>
        </w:rPr>
        <w:t>SPECIFICATION OF WAVEMAKER</w:t>
      </w:r>
    </w:p>
    <w:p w:rsidR="00261B00" w:rsidRDefault="007F3DF2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WAVEMAKER: </w:t>
      </w:r>
      <w:proofErr w:type="spellStart"/>
      <w:r>
        <w:rPr>
          <w:rFonts w:ascii="Times New Roman" w:hAnsi="Times New Roman" w:hint="eastAsia"/>
        </w:rPr>
        <w:t>wavemaker</w:t>
      </w:r>
      <w:proofErr w:type="spellEnd"/>
      <w:r>
        <w:rPr>
          <w:rFonts w:ascii="Times New Roman" w:hAnsi="Times New Roman" w:hint="eastAsia"/>
        </w:rPr>
        <w:t xml:space="preserve"> type.</w:t>
      </w:r>
    </w:p>
    <w:p w:rsidR="007F3DF2" w:rsidRDefault="007F3DF2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WAVEMAKER=LEF_SOL: left boundary solitary, need AMP, DEP and LAGTIME.</w:t>
      </w:r>
    </w:p>
    <w:p w:rsidR="007F3DF2" w:rsidRDefault="007F3DF2" w:rsidP="007F3DF2">
      <w:pPr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WAVEMAKER=INI_SOL: initial solitary wave, WKN B solution, need AMP, DEP and XWAVEMAKER.</w:t>
      </w:r>
    </w:p>
    <w:p w:rsidR="007F3DF2" w:rsidRPr="004F0163" w:rsidRDefault="009C28F1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WAVEMAKER=</w:t>
      </w:r>
      <w:r w:rsidR="00631A67">
        <w:rPr>
          <w:rFonts w:ascii="Times New Roman" w:hAnsi="Times New Roman"/>
        </w:rPr>
        <w:t xml:space="preserve">INI_REG: </w:t>
      </w:r>
      <w:bookmarkStart w:id="0" w:name="_GoBack"/>
      <w:bookmarkEnd w:id="0"/>
    </w:p>
    <w:sectPr w:rsidR="007F3DF2" w:rsidRPr="004F01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36C1"/>
    <w:rsid w:val="00031093"/>
    <w:rsid w:val="000A50A1"/>
    <w:rsid w:val="00261B00"/>
    <w:rsid w:val="002920BB"/>
    <w:rsid w:val="0045412D"/>
    <w:rsid w:val="004541A3"/>
    <w:rsid w:val="00484C01"/>
    <w:rsid w:val="004F0163"/>
    <w:rsid w:val="0062168B"/>
    <w:rsid w:val="00631A67"/>
    <w:rsid w:val="007A36C1"/>
    <w:rsid w:val="007B5DA3"/>
    <w:rsid w:val="007F3DF2"/>
    <w:rsid w:val="008D34D9"/>
    <w:rsid w:val="009C1556"/>
    <w:rsid w:val="009C28F1"/>
    <w:rsid w:val="009F4C73"/>
    <w:rsid w:val="00A02FC3"/>
    <w:rsid w:val="00A65241"/>
    <w:rsid w:val="00AC4DD5"/>
    <w:rsid w:val="00AE3DE1"/>
    <w:rsid w:val="00B735AC"/>
    <w:rsid w:val="00C27087"/>
    <w:rsid w:val="00D44054"/>
    <w:rsid w:val="00E531DB"/>
    <w:rsid w:val="00F44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0C0505"/>
  <w15:chartTrackingRefBased/>
  <w15:docId w15:val="{E5FD63E6-2281-43FD-8A1A-B36FB88C8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A36C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F4C7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A36C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9F4C73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</TotalTime>
  <Pages>2</Pages>
  <Words>392</Words>
  <Characters>2236</Characters>
  <Application>Microsoft Office Word</Application>
  <DocSecurity>0</DocSecurity>
  <Lines>18</Lines>
  <Paragraphs>5</Paragraphs>
  <ScaleCrop>false</ScaleCrop>
  <Company/>
  <LinksUpToDate>false</LinksUpToDate>
  <CharactersWithSpaces>2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11</cp:revision>
  <dcterms:created xsi:type="dcterms:W3CDTF">2016-08-20T06:10:00Z</dcterms:created>
  <dcterms:modified xsi:type="dcterms:W3CDTF">2016-08-21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